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1"/>
        <w:gridCol w:w="3715"/>
        <w:gridCol w:w="3466"/>
      </w:tblGrid>
      <w:tr w:rsidR="003C7D6B" w:rsidRPr="000863F6" w:rsidTr="00243A64">
        <w:tc>
          <w:tcPr>
            <w:tcW w:w="11022" w:type="dxa"/>
            <w:gridSpan w:val="3"/>
            <w:tcBorders>
              <w:top w:val="thinThickSmallGap" w:sz="24" w:space="0" w:color="auto"/>
              <w:left w:val="thinThickSmallGap" w:sz="24" w:space="0" w:color="auto"/>
              <w:bottom w:val="double" w:sz="4" w:space="0" w:color="auto"/>
              <w:right w:val="thinThickSmallGap" w:sz="24" w:space="0" w:color="auto"/>
            </w:tcBorders>
          </w:tcPr>
          <w:p w:rsidR="003C7D6B" w:rsidRPr="00243A64" w:rsidRDefault="003C7D6B" w:rsidP="00243A64">
            <w:pPr>
              <w:rPr>
                <w:b/>
                <w:bCs/>
                <w:color w:val="3366FF"/>
                <w:sz w:val="32"/>
                <w:szCs w:val="32"/>
                <w:rtl/>
              </w:rPr>
            </w:pPr>
            <w:proofErr w:type="gramStart"/>
            <w:r w:rsidRPr="000863F6">
              <w:rPr>
                <w:b/>
                <w:bCs/>
                <w:color w:val="3366FF"/>
                <w:sz w:val="32"/>
                <w:szCs w:val="32"/>
                <w:rtl/>
              </w:rPr>
              <w:t>المستوي :</w:t>
            </w:r>
            <w:proofErr w:type="gramEnd"/>
            <w:r w:rsidRPr="000863F6">
              <w:rPr>
                <w:b/>
                <w:bCs/>
                <w:color w:val="3366FF"/>
                <w:sz w:val="32"/>
                <w:szCs w:val="32"/>
                <w:rtl/>
              </w:rPr>
              <w:t xml:space="preserve"> الثانية متوسط</w:t>
            </w:r>
            <w:r w:rsidR="00243A64">
              <w:rPr>
                <w:b/>
                <w:bCs/>
                <w:color w:val="3366FF"/>
                <w:sz w:val="32"/>
                <w:szCs w:val="32"/>
              </w:rPr>
              <w:t xml:space="preserve">                                                                         </w:t>
            </w:r>
            <w:r w:rsidRPr="000863F6">
              <w:rPr>
                <w:b/>
                <w:bCs/>
                <w:color w:val="3366FF"/>
                <w:sz w:val="32"/>
                <w:szCs w:val="32"/>
                <w:rtl/>
              </w:rPr>
              <w:t>المـــــدة : ساعتان</w:t>
            </w:r>
          </w:p>
        </w:tc>
      </w:tr>
      <w:tr w:rsidR="003C7D6B" w:rsidRPr="000863F6" w:rsidTr="00243A64">
        <w:tc>
          <w:tcPr>
            <w:tcW w:w="11022" w:type="dxa"/>
            <w:gridSpan w:val="3"/>
            <w:tcBorders>
              <w:top w:val="double" w:sz="4" w:space="0" w:color="auto"/>
              <w:left w:val="thinThickSmallGap" w:sz="24" w:space="0" w:color="auto"/>
              <w:bottom w:val="double" w:sz="4" w:space="0" w:color="auto"/>
              <w:right w:val="thinThickSmallGap" w:sz="24" w:space="0" w:color="auto"/>
            </w:tcBorders>
          </w:tcPr>
          <w:p w:rsidR="003C7D6B" w:rsidRPr="000863F6" w:rsidRDefault="003C7D6B" w:rsidP="000863F6">
            <w:pPr>
              <w:jc w:val="center"/>
              <w:rPr>
                <w:color w:val="FF0000"/>
                <w:sz w:val="44"/>
                <w:szCs w:val="44"/>
                <w:rtl/>
              </w:rPr>
            </w:pPr>
            <w:r w:rsidRPr="000863F6">
              <w:rPr>
                <w:color w:val="FF0000"/>
                <w:sz w:val="44"/>
                <w:szCs w:val="44"/>
                <w:rtl/>
              </w:rPr>
              <w:t>اختبار الثلاثي الثالث في مادة الرياضيات</w:t>
            </w:r>
          </w:p>
        </w:tc>
      </w:tr>
      <w:tr w:rsidR="003C7D6B" w:rsidRPr="000863F6" w:rsidTr="00243A64">
        <w:trPr>
          <w:trHeight w:val="13702"/>
        </w:trPr>
        <w:tc>
          <w:tcPr>
            <w:tcW w:w="11022" w:type="dxa"/>
            <w:gridSpan w:val="3"/>
            <w:tcBorders>
              <w:top w:val="doub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5B7A84" w:rsidRPr="000863F6" w:rsidRDefault="005B7A84" w:rsidP="003C7D6B">
            <w:pPr>
              <w:rPr>
                <w:rFonts w:hint="cs"/>
                <w:sz w:val="8"/>
                <w:szCs w:val="8"/>
                <w:rtl/>
                <w:lang w:bidi="ar-DZ"/>
              </w:rPr>
            </w:pPr>
          </w:p>
          <w:p w:rsidR="003C7D6B" w:rsidRPr="000863F6" w:rsidRDefault="003C7D6B" w:rsidP="003C7D6B">
            <w:pPr>
              <w:rPr>
                <w:rFonts w:hint="cs"/>
                <w:b/>
                <w:bCs/>
                <w:sz w:val="30"/>
                <w:szCs w:val="30"/>
                <w:rtl/>
                <w:lang w:val="fr-FR" w:bidi="ar-DZ"/>
              </w:rPr>
            </w:pPr>
            <w:r w:rsidRPr="000863F6">
              <w:rPr>
                <w:b/>
                <w:bCs/>
                <w:color w:val="3366FF"/>
                <w:sz w:val="30"/>
                <w:szCs w:val="30"/>
                <w:rtl/>
              </w:rPr>
              <w:t>الج</w:t>
            </w:r>
            <w:r w:rsidR="005B7A84" w:rsidRPr="000863F6">
              <w:rPr>
                <w:rFonts w:hint="cs"/>
                <w:b/>
                <w:bCs/>
                <w:color w:val="3366FF"/>
                <w:sz w:val="30"/>
                <w:szCs w:val="30"/>
                <w:rtl/>
              </w:rPr>
              <w:t>ــــــ</w:t>
            </w:r>
            <w:r w:rsidRPr="000863F6">
              <w:rPr>
                <w:b/>
                <w:bCs/>
                <w:color w:val="3366FF"/>
                <w:sz w:val="30"/>
                <w:szCs w:val="30"/>
                <w:rtl/>
              </w:rPr>
              <w:t xml:space="preserve">زء </w:t>
            </w:r>
            <w:proofErr w:type="gramStart"/>
            <w:r w:rsidRPr="000863F6">
              <w:rPr>
                <w:b/>
                <w:bCs/>
                <w:color w:val="3366FF"/>
                <w:sz w:val="30"/>
                <w:szCs w:val="30"/>
                <w:rtl/>
              </w:rPr>
              <w:t>الأول</w:t>
            </w:r>
            <w:r w:rsidRPr="000863F6">
              <w:rPr>
                <w:b/>
                <w:bCs/>
                <w:sz w:val="30"/>
                <w:szCs w:val="30"/>
                <w:rtl/>
              </w:rPr>
              <w:t xml:space="preserve"> </w:t>
            </w:r>
            <w:r w:rsidRPr="000863F6">
              <w:rPr>
                <w:b/>
                <w:bCs/>
                <w:color w:val="FF0000"/>
                <w:sz w:val="30"/>
                <w:szCs w:val="30"/>
                <w:rtl/>
              </w:rPr>
              <w:t>:</w:t>
            </w:r>
            <w:proofErr w:type="gramEnd"/>
            <w:r w:rsidRPr="000863F6">
              <w:rPr>
                <w:b/>
                <w:bCs/>
                <w:color w:val="FF0000"/>
                <w:sz w:val="30"/>
                <w:szCs w:val="30"/>
                <w:rtl/>
              </w:rPr>
              <w:t xml:space="preserve"> </w:t>
            </w:r>
            <w:r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>)</w:t>
            </w:r>
            <w:r w:rsidRPr="000863F6">
              <w:rPr>
                <w:b/>
                <w:bCs/>
                <w:color w:val="FF0000"/>
                <w:sz w:val="30"/>
                <w:szCs w:val="30"/>
                <w:rtl/>
                <w:lang w:val="fr-FR"/>
              </w:rPr>
              <w:t>12 نقطة</w:t>
            </w:r>
            <w:r w:rsidRPr="000863F6">
              <w:rPr>
                <w:b/>
                <w:bCs/>
                <w:color w:val="FF0000"/>
                <w:sz w:val="30"/>
                <w:szCs w:val="30"/>
                <w:lang w:val="fr-FR"/>
              </w:rPr>
              <w:t>(</w:t>
            </w:r>
          </w:p>
          <w:p w:rsidR="00A83F79" w:rsidRPr="000863F6" w:rsidRDefault="00A83F79" w:rsidP="003C7D6B">
            <w:pPr>
              <w:rPr>
                <w:rFonts w:hint="cs"/>
                <w:sz w:val="6"/>
                <w:szCs w:val="6"/>
                <w:rtl/>
                <w:lang w:val="fr-FR" w:bidi="ar-DZ"/>
              </w:rPr>
            </w:pPr>
          </w:p>
          <w:p w:rsidR="003C7D6B" w:rsidRPr="000863F6" w:rsidRDefault="003C7D6B" w:rsidP="00BE3AA2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 xml:space="preserve">التمرين </w:t>
            </w:r>
            <w:proofErr w:type="gramStart"/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>الأول</w:t>
            </w:r>
            <w:r w:rsidRPr="000863F6">
              <w:rPr>
                <w:b/>
                <w:bCs/>
                <w:sz w:val="30"/>
                <w:szCs w:val="30"/>
                <w:rtl/>
                <w:lang w:val="fr-FR" w:bidi="ar-DZ"/>
              </w:rPr>
              <w:t xml:space="preserve"> :</w:t>
            </w:r>
            <w:proofErr w:type="gramEnd"/>
            <w:r w:rsidRPr="000863F6">
              <w:rPr>
                <w:b/>
                <w:bCs/>
                <w:sz w:val="30"/>
                <w:szCs w:val="30"/>
                <w:rtl/>
                <w:lang w:val="fr-FR" w:bidi="ar-DZ"/>
              </w:rPr>
              <w:t xml:space="preserve"> 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 xml:space="preserve">) 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2.5</w:t>
            </w:r>
            <w:r w:rsidR="00BE7B86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>0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 xml:space="preserve"> نقط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>(</w:t>
            </w:r>
          </w:p>
          <w:p w:rsidR="00803179" w:rsidRPr="000863F6" w:rsidRDefault="00803179" w:rsidP="00BE3AA2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BE3AA2" w:rsidRPr="000863F6" w:rsidRDefault="00BE3AA2" w:rsidP="00BE3AA2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BD2EA8" w:rsidRPr="000863F6" w:rsidRDefault="00BD2EA8" w:rsidP="000863F6">
            <w:pPr>
              <w:numPr>
                <w:ilvl w:val="0"/>
                <w:numId w:val="4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هل يمكن </w:t>
            </w:r>
            <w:r w:rsidR="00DC4592"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نشاء مثلث </w:t>
            </w:r>
            <w:r w:rsidR="00971942" w:rsidRPr="000863F6">
              <w:rPr>
                <w:b/>
                <w:bCs/>
                <w:sz w:val="28"/>
                <w:szCs w:val="28"/>
                <w:lang w:val="fr-FR" w:bidi="ar-DZ"/>
              </w:rPr>
              <w:t>PMN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في الحالة التال</w:t>
            </w:r>
            <w:r w:rsidR="00DC4592"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ية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مع</w:t>
            </w:r>
            <w:r w:rsidR="00971942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التعليل</w:t>
            </w:r>
            <w:r w:rsidR="00971942"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971942" w:rsidRPr="000863F6">
              <w:rPr>
                <w:b/>
                <w:bCs/>
                <w:sz w:val="28"/>
                <w:szCs w:val="28"/>
                <w:lang w:val="fr-FR" w:bidi="ar-DZ"/>
              </w:rPr>
              <w:t>PM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= 6,3</w:t>
            </w:r>
            <w:proofErr w:type="gramStart"/>
            <w:r w:rsidR="00DC4592" w:rsidRPr="000863F6">
              <w:rPr>
                <w:b/>
                <w:bCs/>
                <w:sz w:val="28"/>
                <w:szCs w:val="28"/>
                <w:lang w:val="fr-FR" w:bidi="ar-DZ"/>
              </w:rPr>
              <w:t>cm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،</w:t>
            </w:r>
            <w:proofErr w:type="gramEnd"/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971942" w:rsidRPr="000863F6">
              <w:rPr>
                <w:b/>
                <w:bCs/>
                <w:sz w:val="28"/>
                <w:szCs w:val="28"/>
                <w:lang w:val="fr-FR" w:bidi="ar-DZ"/>
              </w:rPr>
              <w:t>PN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,4 cm"/>
              </w:smartTagPr>
              <w:r w:rsidRPr="000863F6">
                <w:rPr>
                  <w:b/>
                  <w:bCs/>
                  <w:sz w:val="28"/>
                  <w:szCs w:val="28"/>
                  <w:lang w:val="fr-FR" w:bidi="ar-DZ"/>
                </w:rPr>
                <w:t>2,4 cm</w:t>
              </w:r>
            </w:smartTag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 ،</w:t>
            </w:r>
            <w:r w:rsidR="00971942"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971942"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= </w:t>
            </w:r>
            <w:smartTag w:uri="urn:schemas-microsoft-com:office:smarttags" w:element="metricconverter">
              <w:smartTagPr>
                <w:attr w:name="ProductID" w:val="3,8 cm"/>
              </w:smartTagPr>
              <w:r w:rsidR="00971942" w:rsidRPr="000863F6">
                <w:rPr>
                  <w:b/>
                  <w:bCs/>
                  <w:sz w:val="28"/>
                  <w:szCs w:val="28"/>
                  <w:lang w:val="fr-FR" w:bidi="ar-DZ"/>
                </w:rPr>
                <w:t>3,8 cm</w:t>
              </w:r>
            </w:smartTag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</w:t>
            </w:r>
            <w:r w:rsidR="00971942" w:rsidRPr="000863F6">
              <w:rPr>
                <w:b/>
                <w:bCs/>
                <w:sz w:val="28"/>
                <w:szCs w:val="28"/>
                <w:lang w:val="fr-FR" w:bidi="ar-DZ"/>
              </w:rPr>
              <w:t>MN</w:t>
            </w:r>
          </w:p>
          <w:p w:rsidR="00BD2EA8" w:rsidRPr="000863F6" w:rsidRDefault="00A83F79" w:rsidP="000863F6">
            <w:pPr>
              <w:numPr>
                <w:ilvl w:val="0"/>
                <w:numId w:val="4"/>
              </w:numPr>
              <w:rPr>
                <w:b/>
                <w:bCs/>
                <w:sz w:val="28"/>
                <w:szCs w:val="28"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نعتبر </w:t>
            </w:r>
            <w:proofErr w:type="gramStart"/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المتباينة :</w:t>
            </w:r>
            <w:proofErr w:type="gramEnd"/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0,1 x + 0,5y ≥ x - 0,5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 حيث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x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y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عددان .</w:t>
            </w:r>
          </w:p>
          <w:p w:rsidR="00A83F79" w:rsidRPr="000863F6" w:rsidRDefault="00DC4592" w:rsidP="000863F6">
            <w:pPr>
              <w:ind w:left="492"/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- </w:t>
            </w:r>
            <w:r w:rsidR="00A83F79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اختبر صحة المتباينة من </w:t>
            </w:r>
            <w:proofErr w:type="gramStart"/>
            <w:r w:rsidR="00A83F79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أ</w:t>
            </w:r>
            <w:r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ج</w:t>
            </w:r>
            <w:r w:rsidR="00A83F79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ل :</w:t>
            </w:r>
            <w:proofErr w:type="gramEnd"/>
            <w:r w:rsidR="00A83F79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A83F79" w:rsidRPr="000863F6">
              <w:rPr>
                <w:b/>
                <w:bCs/>
                <w:sz w:val="28"/>
                <w:szCs w:val="28"/>
                <w:lang w:val="fr-FR" w:bidi="ar-DZ"/>
              </w:rPr>
              <w:t>x = - 5</w:t>
            </w:r>
            <w:r w:rsidR="00A83F79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، </w:t>
            </w:r>
            <w:r w:rsidR="00A83F79" w:rsidRPr="000863F6">
              <w:rPr>
                <w:b/>
                <w:bCs/>
                <w:sz w:val="28"/>
                <w:szCs w:val="28"/>
                <w:lang w:val="fr-FR" w:bidi="ar-DZ"/>
              </w:rPr>
              <w:t>y = 1</w:t>
            </w:r>
          </w:p>
          <w:p w:rsidR="006D3589" w:rsidRPr="000863F6" w:rsidRDefault="006D3589" w:rsidP="000863F6">
            <w:pPr>
              <w:numPr>
                <w:ilvl w:val="0"/>
                <w:numId w:val="8"/>
              </w:num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5B7A84" w:rsidRPr="000863F6" w:rsidRDefault="005B7A84" w:rsidP="000863F6">
            <w:pPr>
              <w:numPr>
                <w:ilvl w:val="0"/>
                <w:numId w:val="8"/>
              </w:numPr>
              <w:rPr>
                <w:rFonts w:hint="cs"/>
                <w:sz w:val="8"/>
                <w:szCs w:val="8"/>
                <w:lang w:val="fr-FR" w:bidi="ar-DZ"/>
              </w:rPr>
            </w:pPr>
          </w:p>
          <w:p w:rsidR="003C7D6B" w:rsidRPr="000863F6" w:rsidRDefault="003C7D6B" w:rsidP="000863F6">
            <w:pPr>
              <w:tabs>
                <w:tab w:val="left" w:pos="438"/>
              </w:tabs>
              <w:rPr>
                <w:rFonts w:hint="cs"/>
                <w:b/>
                <w:bCs/>
                <w:sz w:val="6"/>
                <w:szCs w:val="6"/>
                <w:rtl/>
                <w:lang w:val="fr-FR" w:bidi="ar-DZ"/>
              </w:rPr>
            </w:pPr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 xml:space="preserve">التمرين </w:t>
            </w:r>
            <w:proofErr w:type="gramStart"/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>الثاني</w:t>
            </w:r>
            <w:r w:rsidRPr="000863F6">
              <w:rPr>
                <w:b/>
                <w:bCs/>
                <w:sz w:val="30"/>
                <w:szCs w:val="30"/>
                <w:rtl/>
                <w:lang w:val="fr-FR" w:bidi="ar-DZ"/>
              </w:rPr>
              <w:t xml:space="preserve">  </w:t>
            </w:r>
            <w:r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:</w:t>
            </w:r>
            <w:proofErr w:type="gramEnd"/>
            <w:r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 xml:space="preserve"> 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 xml:space="preserve">) </w:t>
            </w:r>
            <w:r w:rsidR="00BE7B86" w:rsidRPr="000863F6">
              <w:rPr>
                <w:rFonts w:hint="cs"/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0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3.5 نقط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>(</w:t>
            </w:r>
            <w:r w:rsidRPr="000863F6">
              <w:rPr>
                <w:b/>
                <w:bCs/>
                <w:sz w:val="30"/>
                <w:szCs w:val="30"/>
                <w:lang w:val="fr-FR" w:bidi="ar-DZ"/>
              </w:rPr>
              <w:t xml:space="preserve"> </w:t>
            </w:r>
          </w:p>
          <w:p w:rsidR="00C50DD5" w:rsidRPr="000863F6" w:rsidRDefault="00C50DD5" w:rsidP="000863F6">
            <w:pPr>
              <w:tabs>
                <w:tab w:val="left" w:pos="438"/>
              </w:tabs>
              <w:rPr>
                <w:rFonts w:hint="cs"/>
                <w:sz w:val="6"/>
                <w:szCs w:val="6"/>
                <w:rtl/>
                <w:lang w:val="fr-FR" w:bidi="ar-DZ"/>
              </w:rPr>
            </w:pPr>
          </w:p>
          <w:p w:rsidR="00BE3AA2" w:rsidRPr="000863F6" w:rsidRDefault="00BE3AA2" w:rsidP="000863F6">
            <w:pPr>
              <w:tabs>
                <w:tab w:val="left" w:pos="438"/>
              </w:tabs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5B7A84" w:rsidRPr="000863F6" w:rsidRDefault="005B7A84" w:rsidP="000863F6">
            <w:pPr>
              <w:tabs>
                <w:tab w:val="left" w:pos="438"/>
              </w:tabs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A83F79" w:rsidRPr="000863F6" w:rsidRDefault="00BD2EA8" w:rsidP="00243A64">
            <w:p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في استجواب أجراه أستاذ مادة الرياضيات على تلاميذ قسم الثانية متوسط حول الحصة التي يفضلون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ها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فكانت النتائج</w:t>
            </w:r>
            <w:r w:rsidR="00A4346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كالأتي</w:t>
            </w:r>
            <w:r w:rsidR="00A83F79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tbl>
            <w:tblPr>
              <w:bidiVisual/>
              <w:tblW w:w="0" w:type="auto"/>
              <w:tblInd w:w="127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20"/>
              <w:gridCol w:w="1799"/>
              <w:gridCol w:w="1659"/>
              <w:gridCol w:w="1707"/>
            </w:tblGrid>
            <w:tr w:rsidR="00A43468" w:rsidRPr="000863F6" w:rsidTr="000863F6">
              <w:tc>
                <w:tcPr>
                  <w:tcW w:w="1620" w:type="dxa"/>
                </w:tcPr>
                <w:p w:rsidR="00A43468" w:rsidRPr="000863F6" w:rsidRDefault="00A4346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تنظيم معطيات</w:t>
                  </w:r>
                </w:p>
              </w:tc>
              <w:tc>
                <w:tcPr>
                  <w:tcW w:w="1799" w:type="dxa"/>
                </w:tcPr>
                <w:p w:rsidR="00A43468" w:rsidRPr="000863F6" w:rsidRDefault="00A4346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أنشطة </w:t>
                  </w:r>
                  <w:r w:rsidR="00BE3AA2"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هندسية</w:t>
                  </w:r>
                </w:p>
              </w:tc>
              <w:tc>
                <w:tcPr>
                  <w:tcW w:w="1659" w:type="dxa"/>
                </w:tcPr>
                <w:p w:rsidR="00A43468" w:rsidRPr="000863F6" w:rsidRDefault="00A4346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أنشطة عددية</w:t>
                  </w:r>
                </w:p>
              </w:tc>
              <w:tc>
                <w:tcPr>
                  <w:tcW w:w="1707" w:type="dxa"/>
                </w:tcPr>
                <w:p w:rsidR="00A43468" w:rsidRPr="000863F6" w:rsidRDefault="00A4346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حصة</w:t>
                  </w:r>
                  <w:r w:rsidR="00FB5158"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المفضلة</w:t>
                  </w:r>
                </w:p>
              </w:tc>
            </w:tr>
            <w:tr w:rsidR="00A43468" w:rsidRPr="000863F6" w:rsidTr="000863F6">
              <w:tc>
                <w:tcPr>
                  <w:tcW w:w="1620" w:type="dxa"/>
                </w:tcPr>
                <w:p w:rsidR="00A43468" w:rsidRPr="000863F6" w:rsidRDefault="00FB515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rtl/>
                      <w:lang w:val="fr-FR" w:bidi="ar-DZ"/>
                    </w:rPr>
                    <w:t>. . . .</w:t>
                  </w:r>
                </w:p>
              </w:tc>
              <w:tc>
                <w:tcPr>
                  <w:tcW w:w="1799" w:type="dxa"/>
                </w:tcPr>
                <w:p w:rsidR="00A43468" w:rsidRPr="000863F6" w:rsidRDefault="00BE3AA2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12</w:t>
                  </w:r>
                </w:p>
              </w:tc>
              <w:tc>
                <w:tcPr>
                  <w:tcW w:w="1659" w:type="dxa"/>
                </w:tcPr>
                <w:p w:rsidR="00A43468" w:rsidRPr="000863F6" w:rsidRDefault="00FB515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rtl/>
                      <w:lang w:val="fr-FR" w:bidi="ar-DZ"/>
                    </w:rPr>
                    <w:t>. . . .</w:t>
                  </w:r>
                </w:p>
              </w:tc>
              <w:tc>
                <w:tcPr>
                  <w:tcW w:w="1707" w:type="dxa"/>
                </w:tcPr>
                <w:p w:rsidR="00A43468" w:rsidRPr="000863F6" w:rsidRDefault="00A4346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عدد التلاميذ</w:t>
                  </w:r>
                </w:p>
              </w:tc>
            </w:tr>
            <w:tr w:rsidR="00A43468" w:rsidRPr="000863F6" w:rsidTr="000863F6">
              <w:tc>
                <w:tcPr>
                  <w:tcW w:w="1620" w:type="dxa"/>
                </w:tcPr>
                <w:p w:rsidR="00A43468" w:rsidRPr="000863F6" w:rsidRDefault="00BE3AA2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  <w:t>25%</w:t>
                  </w:r>
                </w:p>
              </w:tc>
              <w:tc>
                <w:tcPr>
                  <w:tcW w:w="1799" w:type="dxa"/>
                </w:tcPr>
                <w:p w:rsidR="00A43468" w:rsidRPr="000863F6" w:rsidRDefault="00BE3AA2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  <w:t>30%</w:t>
                  </w:r>
                </w:p>
              </w:tc>
              <w:tc>
                <w:tcPr>
                  <w:tcW w:w="1659" w:type="dxa"/>
                </w:tcPr>
                <w:p w:rsidR="00A43468" w:rsidRPr="000863F6" w:rsidRDefault="00FB515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rtl/>
                      <w:lang w:val="fr-FR" w:bidi="ar-DZ"/>
                    </w:rPr>
                    <w:t>. . . .</w:t>
                  </w:r>
                </w:p>
              </w:tc>
              <w:tc>
                <w:tcPr>
                  <w:tcW w:w="1707" w:type="dxa"/>
                </w:tcPr>
                <w:p w:rsidR="00A43468" w:rsidRPr="000863F6" w:rsidRDefault="00A43468" w:rsidP="000863F6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863F6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نسبة المئوية</w:t>
                  </w:r>
                </w:p>
              </w:tc>
            </w:tr>
          </w:tbl>
          <w:p w:rsidR="008A37F5" w:rsidRPr="000863F6" w:rsidRDefault="008A37F5" w:rsidP="000863F6">
            <w:pPr>
              <w:tabs>
                <w:tab w:val="left" w:pos="438"/>
              </w:tabs>
              <w:ind w:left="495"/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8A37F5" w:rsidRPr="000863F6" w:rsidRDefault="008A37F5" w:rsidP="000863F6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43468" w:rsidRPr="000863F6" w:rsidRDefault="00BE3AA2" w:rsidP="000863F6">
            <w:pPr>
              <w:numPr>
                <w:ilvl w:val="0"/>
                <w:numId w:val="5"/>
              </w:numPr>
              <w:tabs>
                <w:tab w:val="clear" w:pos="855"/>
                <w:tab w:val="left" w:pos="438"/>
                <w:tab w:val="num" w:pos="672"/>
              </w:tabs>
              <w:ind w:left="672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ما</w:t>
            </w:r>
            <w:r w:rsidR="006651A9"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هو عدد تلاميذ هذا </w:t>
            </w:r>
            <w:proofErr w:type="gramStart"/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القسم ؟</w:t>
            </w:r>
            <w:proofErr w:type="gramEnd"/>
          </w:p>
          <w:p w:rsidR="00BE3AA2" w:rsidRPr="000863F6" w:rsidRDefault="00051C83" w:rsidP="000863F6">
            <w:pPr>
              <w:tabs>
                <w:tab w:val="left" w:pos="438"/>
              </w:tabs>
              <w:rPr>
                <w:b/>
                <w:bCs/>
                <w:sz w:val="28"/>
                <w:szCs w:val="28"/>
                <w:lang w:val="fr-FR" w:bidi="ar-DZ"/>
              </w:rPr>
            </w:pPr>
            <w:r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2- </w:t>
            </w:r>
            <w:r w:rsidR="00BE3AA2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أنقل ثم أتمم الجدول </w:t>
            </w:r>
          </w:p>
          <w:p w:rsidR="00BE3AA2" w:rsidRPr="000863F6" w:rsidRDefault="00051C83" w:rsidP="000863F6">
            <w:pPr>
              <w:tabs>
                <w:tab w:val="left" w:pos="438"/>
              </w:tabs>
              <w:rPr>
                <w:b/>
                <w:bCs/>
                <w:sz w:val="28"/>
                <w:szCs w:val="28"/>
                <w:lang w:val="fr-FR" w:bidi="ar-DZ"/>
              </w:rPr>
            </w:pPr>
            <w:r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3- </w:t>
            </w:r>
            <w:r w:rsidR="00BE3AA2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مثل معطيات </w:t>
            </w:r>
            <w:proofErr w:type="gramStart"/>
            <w:r w:rsidR="00BE3AA2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الجدول </w:t>
            </w:r>
            <w:r w:rsidR="00BE3AA2" w:rsidRPr="000863F6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proofErr w:type="gramEnd"/>
            <w:r w:rsidR="00BE3AA2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النسبة المئوية </w:t>
            </w:r>
            <w:r w:rsidR="00BE3AA2" w:rsidRPr="000863F6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r w:rsidR="00BE3AA2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بمخطط دائري   </w:t>
            </w:r>
          </w:p>
          <w:p w:rsidR="00BE3AA2" w:rsidRPr="000863F6" w:rsidRDefault="00BE3AA2" w:rsidP="000863F6">
            <w:pPr>
              <w:tabs>
                <w:tab w:val="left" w:pos="438"/>
              </w:tabs>
              <w:ind w:left="855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نأخذ 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R</w:t>
            </w:r>
            <w:proofErr w:type="gramEnd"/>
            <w:r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= </w:t>
            </w:r>
            <w:smartTag w:uri="urn:schemas-microsoft-com:office:smarttags" w:element="metricconverter">
              <w:smartTagPr>
                <w:attr w:name="ProductID" w:val="3 cm"/>
              </w:smartTagPr>
              <w:r w:rsidRPr="000863F6">
                <w:rPr>
                  <w:b/>
                  <w:bCs/>
                  <w:sz w:val="28"/>
                  <w:szCs w:val="28"/>
                  <w:lang w:val="fr-FR" w:bidi="ar-DZ"/>
                </w:rPr>
                <w:t>3 cm</w:t>
              </w:r>
            </w:smartTag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BE3AA2" w:rsidRPr="000863F6" w:rsidRDefault="00BE3AA2" w:rsidP="000863F6">
            <w:pPr>
              <w:tabs>
                <w:tab w:val="left" w:pos="438"/>
              </w:tabs>
              <w:ind w:left="855"/>
              <w:rPr>
                <w:rFonts w:hint="cs"/>
                <w:sz w:val="6"/>
                <w:szCs w:val="6"/>
                <w:rtl/>
                <w:lang w:val="fr-FR" w:bidi="ar-DZ"/>
              </w:rPr>
            </w:pPr>
          </w:p>
          <w:p w:rsidR="00803179" w:rsidRPr="000863F6" w:rsidRDefault="00803179" w:rsidP="000863F6">
            <w:pPr>
              <w:tabs>
                <w:tab w:val="left" w:pos="438"/>
              </w:tabs>
              <w:ind w:left="855"/>
              <w:rPr>
                <w:rFonts w:hint="cs"/>
                <w:sz w:val="6"/>
                <w:szCs w:val="6"/>
                <w:lang w:val="fr-FR" w:bidi="ar-DZ"/>
              </w:rPr>
            </w:pPr>
          </w:p>
          <w:p w:rsidR="005C33F4" w:rsidRPr="000863F6" w:rsidRDefault="003C7D6B" w:rsidP="00BE3AA2">
            <w:pPr>
              <w:rPr>
                <w:rFonts w:hint="cs"/>
                <w:b/>
                <w:bCs/>
                <w:sz w:val="6"/>
                <w:szCs w:val="6"/>
                <w:rtl/>
                <w:lang w:val="fr-FR" w:bidi="ar-DZ"/>
              </w:rPr>
            </w:pPr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 xml:space="preserve">التمرين </w:t>
            </w:r>
            <w:proofErr w:type="gramStart"/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>الثالث</w:t>
            </w:r>
            <w:r w:rsidRPr="000863F6">
              <w:rPr>
                <w:b/>
                <w:bCs/>
                <w:sz w:val="30"/>
                <w:szCs w:val="30"/>
                <w:rtl/>
                <w:lang w:val="fr-FR" w:bidi="ar-DZ"/>
              </w:rPr>
              <w:t xml:space="preserve"> </w:t>
            </w:r>
            <w:r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:</w:t>
            </w:r>
            <w:proofErr w:type="gramEnd"/>
            <w:r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 xml:space="preserve"> 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 xml:space="preserve">) 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03 نقط</w:t>
            </w:r>
            <w:r w:rsidR="00BE3AA2" w:rsidRPr="000863F6">
              <w:rPr>
                <w:b/>
                <w:bCs/>
                <w:color w:val="FF0000"/>
                <w:sz w:val="28"/>
                <w:szCs w:val="28"/>
                <w:lang w:val="fr-FR" w:bidi="ar-DZ"/>
              </w:rPr>
              <w:t>(</w:t>
            </w:r>
          </w:p>
          <w:p w:rsidR="00C50DD5" w:rsidRPr="000863F6" w:rsidRDefault="00C50DD5" w:rsidP="00BE3AA2">
            <w:pPr>
              <w:rPr>
                <w:rFonts w:hint="cs"/>
                <w:sz w:val="6"/>
                <w:szCs w:val="6"/>
                <w:rtl/>
                <w:lang w:val="fr-FR" w:bidi="ar-DZ"/>
              </w:rPr>
            </w:pPr>
          </w:p>
          <w:p w:rsidR="00BE3AA2" w:rsidRPr="000863F6" w:rsidRDefault="00BE3AA2" w:rsidP="00BE3AA2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3C7D6B" w:rsidRPr="000863F6" w:rsidRDefault="00971942" w:rsidP="00971942">
            <w:pPr>
              <w:rPr>
                <w:b/>
                <w:bCs/>
                <w:sz w:val="28"/>
                <w:szCs w:val="28"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EFG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مثلــث قـائـم فـي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G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حيث :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GF</w:t>
            </w:r>
            <w:r w:rsidR="00FB5158"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= 4cm 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GE</w:t>
            </w:r>
            <w:r w:rsidR="00FB5158"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= 3cm 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proofErr w:type="gramStart"/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، 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EF</w:t>
            </w:r>
            <w:proofErr w:type="gramEnd"/>
            <w:r w:rsidR="00FB5158"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= 5cm</w:t>
            </w:r>
          </w:p>
          <w:p w:rsidR="003C7D6B" w:rsidRPr="000863F6" w:rsidRDefault="00051C83" w:rsidP="00051C83">
            <w:pPr>
              <w:rPr>
                <w:b/>
                <w:bCs/>
                <w:sz w:val="28"/>
                <w:szCs w:val="28"/>
                <w:lang w:val="fr-FR" w:bidi="ar-DZ"/>
              </w:rPr>
            </w:pPr>
            <w:r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1- 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أنشـئ الـدائـرة </w:t>
            </w:r>
            <w:r w:rsidR="003C7D6B" w:rsidRPr="000863F6">
              <w:rPr>
                <w:b/>
                <w:bCs/>
                <w:sz w:val="28"/>
                <w:szCs w:val="28"/>
                <w:lang w:val="fr-FR" w:bidi="ar-DZ"/>
              </w:rPr>
              <w:t>(C)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المحيطـة بالمثلـث </w:t>
            </w:r>
            <w:proofErr w:type="gramStart"/>
            <w:r w:rsidR="00971942" w:rsidRPr="000863F6">
              <w:rPr>
                <w:b/>
                <w:bCs/>
                <w:sz w:val="28"/>
                <w:szCs w:val="28"/>
                <w:lang w:val="fr-FR" w:bidi="ar-DZ"/>
              </w:rPr>
              <w:t>EFG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.</w:t>
            </w:r>
            <w:proofErr w:type="gramEnd"/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حدد مركزها وطول نصف قطرها</w:t>
            </w:r>
          </w:p>
          <w:p w:rsidR="00FB5158" w:rsidRPr="000863F6" w:rsidRDefault="00051C83" w:rsidP="00051C83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2- 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أحسب مساحة الأجزاء المحصورة بين الدائرة </w:t>
            </w:r>
            <w:r w:rsidR="00FB5158" w:rsidRPr="000863F6">
              <w:rPr>
                <w:b/>
                <w:bCs/>
                <w:sz w:val="28"/>
                <w:szCs w:val="28"/>
                <w:lang w:val="fr-FR" w:bidi="ar-DZ"/>
              </w:rPr>
              <w:t>(C)</w:t>
            </w:r>
            <w:r w:rsidR="00FB5158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وأضلاع المثلث </w:t>
            </w:r>
            <w:proofErr w:type="gramStart"/>
            <w:r w:rsidR="00971942" w:rsidRPr="000863F6">
              <w:rPr>
                <w:b/>
                <w:bCs/>
                <w:sz w:val="28"/>
                <w:szCs w:val="28"/>
                <w:lang w:val="fr-FR" w:bidi="ar-DZ"/>
              </w:rPr>
              <w:t>EFG</w:t>
            </w:r>
            <w:r w:rsidR="00971942"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.</w:t>
            </w:r>
            <w:proofErr w:type="gramEnd"/>
          </w:p>
          <w:p w:rsidR="00BE3AA2" w:rsidRPr="000863F6" w:rsidRDefault="00BE3AA2" w:rsidP="000863F6">
            <w:pPr>
              <w:ind w:left="675"/>
              <w:rPr>
                <w:sz w:val="28"/>
                <w:szCs w:val="28"/>
                <w:rtl/>
                <w:lang w:val="fr-FR" w:bidi="ar-DZ"/>
              </w:rPr>
            </w:pPr>
          </w:p>
          <w:p w:rsidR="003C7D6B" w:rsidRPr="000863F6" w:rsidRDefault="003C7D6B" w:rsidP="00DC4592">
            <w:pPr>
              <w:rPr>
                <w:rFonts w:hint="cs"/>
                <w:b/>
                <w:bCs/>
                <w:sz w:val="6"/>
                <w:szCs w:val="6"/>
                <w:rtl/>
                <w:lang w:val="fr-FR" w:bidi="ar-DZ"/>
              </w:rPr>
            </w:pPr>
            <w:r w:rsidRPr="000863F6">
              <w:rPr>
                <w:b/>
                <w:bCs/>
                <w:color w:val="339966"/>
                <w:sz w:val="30"/>
                <w:szCs w:val="30"/>
                <w:rtl/>
                <w:lang w:val="fr-FR" w:bidi="ar-DZ"/>
              </w:rPr>
              <w:t xml:space="preserve">التمرين </w:t>
            </w:r>
            <w:proofErr w:type="gramStart"/>
            <w:r w:rsidRPr="000863F6">
              <w:rPr>
                <w:b/>
                <w:bCs/>
                <w:color w:val="339966"/>
                <w:sz w:val="30"/>
                <w:szCs w:val="30"/>
                <w:rtl/>
                <w:lang w:val="fr-FR" w:bidi="ar-DZ"/>
              </w:rPr>
              <w:t>الرابع</w:t>
            </w:r>
            <w:r w:rsidRPr="000863F6">
              <w:rPr>
                <w:b/>
                <w:bCs/>
                <w:sz w:val="30"/>
                <w:szCs w:val="30"/>
                <w:rtl/>
                <w:lang w:val="fr-FR" w:bidi="ar-DZ"/>
              </w:rPr>
              <w:t xml:space="preserve"> </w:t>
            </w:r>
            <w:r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:</w:t>
            </w:r>
            <w:proofErr w:type="gramEnd"/>
            <w:r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 xml:space="preserve"> 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 xml:space="preserve">) </w:t>
            </w:r>
            <w:r w:rsidR="00BE7B86" w:rsidRPr="000863F6">
              <w:rPr>
                <w:rFonts w:hint="cs"/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0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rtl/>
                <w:lang w:val="fr-FR" w:bidi="ar-DZ"/>
              </w:rPr>
              <w:t>3 نقط</w:t>
            </w:r>
            <w:r w:rsidR="00BE3AA2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>(</w:t>
            </w:r>
          </w:p>
          <w:p w:rsidR="00C50DD5" w:rsidRPr="000863F6" w:rsidRDefault="00C50DD5" w:rsidP="003C7D6B">
            <w:pPr>
              <w:rPr>
                <w:rFonts w:hint="cs"/>
                <w:sz w:val="6"/>
                <w:szCs w:val="6"/>
                <w:rtl/>
                <w:lang w:val="fr-FR" w:bidi="ar-DZ"/>
              </w:rPr>
            </w:pPr>
          </w:p>
          <w:p w:rsidR="003C7D6B" w:rsidRPr="000863F6" w:rsidRDefault="00243A64" w:rsidP="003C7D6B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5680" behindDoc="1" locked="0" layoutInCell="1" allowOverlap="1">
                      <wp:simplePos x="0" y="0"/>
                      <wp:positionH relativeFrom="column">
                        <wp:posOffset>1527810</wp:posOffset>
                      </wp:positionH>
                      <wp:positionV relativeFrom="paragraph">
                        <wp:posOffset>65405</wp:posOffset>
                      </wp:positionV>
                      <wp:extent cx="800100" cy="457200"/>
                      <wp:effectExtent l="4445" t="1270" r="0" b="0"/>
                      <wp:wrapNone/>
                      <wp:docPr id="15" name="Text Box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8370C" w:rsidRPr="00143811" w:rsidRDefault="0048370C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5" o:spid="_x0000_s1026" type="#_x0000_t202" style="position:absolute;left:0;text-align:left;margin-left:120.3pt;margin-top:5.15pt;width:63pt;height:36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" filled="f" stroked="f">
                      <v:textbox>
                        <w:txbxContent>
                          <w:p w:rsidR="0048370C" w:rsidRPr="00143811" w:rsidRDefault="0048370C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C7D6B" w:rsidRPr="000863F6">
              <w:rPr>
                <w:b/>
                <w:bCs/>
                <w:sz w:val="28"/>
                <w:szCs w:val="28"/>
                <w:lang w:val="fr-FR" w:bidi="ar-DZ"/>
              </w:rPr>
              <w:t>ABCD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شبه منحرف قاعدتاه </w:t>
            </w:r>
            <w:r w:rsidR="003C7D6B" w:rsidRPr="000863F6">
              <w:rPr>
                <w:b/>
                <w:bCs/>
                <w:sz w:val="28"/>
                <w:szCs w:val="28"/>
                <w:lang w:val="fr-FR" w:bidi="ar-DZ"/>
              </w:rPr>
              <w:t>[AB]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و</w:t>
            </w:r>
            <w:r w:rsidR="003C7D6B" w:rsidRPr="000863F6">
              <w:rPr>
                <w:b/>
                <w:bCs/>
                <w:sz w:val="28"/>
                <w:szCs w:val="28"/>
                <w:lang w:val="fr-FR" w:bidi="ar-DZ"/>
              </w:rPr>
              <w:t>[CD]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حيث : </w:t>
            </w:r>
            <w:r w:rsidR="003C7D6B" w:rsidRPr="000863F6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1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1.75pt" o:ole="">
                  <v:imagedata r:id="rId5" o:title=""/>
                </v:shape>
                <o:OLEObject Type="Embed" ProgID="Equation.DSMT4" ShapeID="_x0000_i1025" DrawAspect="Content" ObjectID="_1613310137" r:id="rId6"/>
              </w:object>
            </w:r>
          </w:p>
          <w:p w:rsidR="003C7D6B" w:rsidRPr="000863F6" w:rsidRDefault="003C7D6B" w:rsidP="000863F6">
            <w:pPr>
              <w:numPr>
                <w:ilvl w:val="0"/>
                <w:numId w:val="2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أحسب قيس الزاوية </w:t>
            </w:r>
            <w:r w:rsidRPr="000863F6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620" w:dyaOrig="440">
                <v:shape id="_x0000_i1026" type="#_x0000_t75" style="width:30.75pt;height:21.75pt" o:ole="">
                  <v:imagedata r:id="rId7" o:title=""/>
                </v:shape>
                <o:OLEObject Type="Embed" ProgID="Equation.DSMT4" ShapeID="_x0000_i1026" DrawAspect="Content" ObjectID="_1613310138" r:id="rId8"/>
              </w:object>
            </w:r>
          </w:p>
          <w:p w:rsidR="003C7D6B" w:rsidRPr="000863F6" w:rsidRDefault="003C7D6B" w:rsidP="000863F6">
            <w:pPr>
              <w:numPr>
                <w:ilvl w:val="0"/>
                <w:numId w:val="2"/>
              </w:numPr>
              <w:rPr>
                <w:b/>
                <w:bCs/>
                <w:sz w:val="28"/>
                <w:szCs w:val="28"/>
                <w:lang w:val="fr-FR" w:bidi="ar-DZ"/>
              </w:rPr>
            </w:pP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منصف الزاوية </w:t>
            </w:r>
            <w:r w:rsidRPr="000863F6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620" w:dyaOrig="440">
                <v:shape id="_x0000_i1027" type="#_x0000_t75" style="width:30.75pt;height:21.75pt" o:ole="">
                  <v:imagedata r:id="rId9" o:title=""/>
                </v:shape>
                <o:OLEObject Type="Embed" ProgID="Equation.DSMT4" ShapeID="_x0000_i1027" DrawAspect="Content" ObjectID="_1613310139" r:id="rId10"/>
              </w:objec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يقطع </w:t>
            </w:r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(DC)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في </w:t>
            </w:r>
            <w:proofErr w:type="gramStart"/>
            <w:r w:rsidRPr="000863F6">
              <w:rPr>
                <w:b/>
                <w:bCs/>
                <w:sz w:val="28"/>
                <w:szCs w:val="28"/>
                <w:lang w:val="fr-FR" w:bidi="ar-DZ"/>
              </w:rPr>
              <w:t>H</w:t>
            </w:r>
            <w:r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.</w:t>
            </w:r>
            <w:proofErr w:type="gramEnd"/>
          </w:p>
          <w:p w:rsidR="003C7D6B" w:rsidRPr="000863F6" w:rsidRDefault="00B86080" w:rsidP="00B86080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863F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- 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بين أن المثلث </w:t>
            </w:r>
            <w:r w:rsidR="003C7D6B" w:rsidRPr="000863F6">
              <w:rPr>
                <w:b/>
                <w:bCs/>
                <w:sz w:val="28"/>
                <w:szCs w:val="28"/>
                <w:lang w:val="fr-FR" w:bidi="ar-DZ"/>
              </w:rPr>
              <w:t>BCH</w:t>
            </w:r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متقايس </w:t>
            </w:r>
            <w:proofErr w:type="gramStart"/>
            <w:r w:rsidR="003C7D6B" w:rsidRPr="000863F6">
              <w:rPr>
                <w:b/>
                <w:bCs/>
                <w:sz w:val="28"/>
                <w:szCs w:val="28"/>
                <w:rtl/>
                <w:lang w:val="fr-FR" w:bidi="ar-DZ"/>
              </w:rPr>
              <w:t>الأضلاع .</w:t>
            </w:r>
            <w:proofErr w:type="gramEnd"/>
          </w:p>
          <w:p w:rsidR="00B86080" w:rsidRPr="000863F6" w:rsidRDefault="00B86080" w:rsidP="00B86080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B86080" w:rsidRPr="000863F6" w:rsidRDefault="00B86080" w:rsidP="00B86080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C50DD5" w:rsidRPr="000863F6" w:rsidRDefault="00C50DD5" w:rsidP="000863F6">
            <w:pPr>
              <w:ind w:left="393"/>
              <w:rPr>
                <w:sz w:val="8"/>
                <w:szCs w:val="8"/>
                <w:rtl/>
                <w:lang w:val="fr-FR" w:bidi="ar-DZ"/>
              </w:rPr>
            </w:pPr>
          </w:p>
          <w:p w:rsidR="00BE3AA2" w:rsidRPr="000863F6" w:rsidRDefault="00243A64" w:rsidP="0040201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0863F6">
              <w:rPr>
                <w:rFonts w:hint="cs"/>
                <w:b/>
                <w:bCs/>
                <w:noProof/>
                <w:color w:val="3366FF"/>
                <w:sz w:val="8"/>
                <w:szCs w:val="8"/>
                <w:rtl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167005</wp:posOffset>
                      </wp:positionV>
                      <wp:extent cx="2133600" cy="1666240"/>
                      <wp:effectExtent l="8255" t="7620" r="58420" b="59690"/>
                      <wp:wrapNone/>
                      <wp:docPr id="4" name="Group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33600" cy="1666240"/>
                                <a:chOff x="643" y="12090"/>
                                <a:chExt cx="3360" cy="2624"/>
                              </a:xfrm>
                            </wpg:grpSpPr>
                            <wpg:grpSp>
                              <wpg:cNvPr id="5" name="Group 1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3" y="12997"/>
                                  <a:ext cx="3135" cy="1254"/>
                                  <a:chOff x="5220" y="4176"/>
                                  <a:chExt cx="2340" cy="2340"/>
                                </a:xfrm>
                              </wpg:grpSpPr>
                              <wps:wsp>
                                <wps:cNvPr id="6" name="m4line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20" y="4176"/>
                                    <a:ext cx="0" cy="2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m4line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20" y="4176"/>
                                    <a:ext cx="23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m4line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60" y="4176"/>
                                    <a:ext cx="0" cy="2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m4line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20" y="6516"/>
                                    <a:ext cx="23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" name="Line 13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79" y="14710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84" y="1471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4" y="13192"/>
                                  <a:ext cx="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03" y="1297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d26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0" y="12090"/>
                                  <a:ext cx="939" cy="8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F45BAF" id="Group 160" o:spid="_x0000_s1026" style="position:absolute;margin-left:6.6pt;margin-top:13.15pt;width:168pt;height:131.2pt;z-index:251656704" coordorigin="643,12090" coordsize="3360,2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">
                      <v:group id="Group 125" o:spid="_x0000_s1027" style="position:absolute;left:643;top:12997;width:3135;height:1254" coordorigin="5220,4176" coordsize="2340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line id="m4line01" o:spid="_x0000_s1028" style="position:absolute;visibility:visible;mso-wrap-style:square" from="5220,4176" to="5220,6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      <v:line id="m4line02" o:spid="_x0000_s1029" style="position:absolute;visibility:visible;mso-wrap-style:square" from="5220,4176" to="7560,4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    <v:line id="m4line03" o:spid="_x0000_s1030" style="position:absolute;visibility:visible;mso-wrap-style:square" from="7560,4176" to="7560,6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      <v:line id="m4line04" o:spid="_x0000_s1031" style="position:absolute;visibility:visible;mso-wrap-style:square" from="5220,6516" to="7560,6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    </v:group>
                      <v:line id="Line 131" o:spid="_x0000_s1032" style="position:absolute;flip:x;visibility:visible;mso-wrap-style:square" from="2779,14710" to="3319,14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">
                        <v:stroke endarrow="block"/>
                      </v:line>
                      <v:line id="Line 132" o:spid="_x0000_s1033" style="position:absolute;visibility:visible;mso-wrap-style:square" from="3184,14714" to="3724,14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">
                        <v:stroke endarrow="block"/>
                      </v:line>
                      <v:line id="Line 133" o:spid="_x0000_s1034" style="position:absolute;visibility:visible;mso-wrap-style:square" from="3994,13192" to="3994,14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">
                        <v:stroke endarrow="block"/>
                      </v:line>
                      <v:line id="Line 134" o:spid="_x0000_s1035" style="position:absolute;flip:y;visibility:visible;mso-wrap-style:square" from="4003,12975" to="4003,1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">
                        <v:stroke endarrow="block"/>
                      </v:line>
                      <v:oval id="d26Oval 12" o:spid="_x0000_s1036" style="position:absolute;left:2740;top:12090;width:9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    </v:group>
                  </w:pict>
                </mc:Fallback>
              </mc:AlternateContent>
            </w:r>
            <w:r w:rsidR="00C50DD5" w:rsidRPr="000863F6">
              <w:rPr>
                <w:b/>
                <w:bCs/>
                <w:color w:val="3366FF"/>
                <w:sz w:val="30"/>
                <w:szCs w:val="30"/>
                <w:rtl/>
              </w:rPr>
              <w:t>الج</w:t>
            </w:r>
            <w:r w:rsidR="00C50DD5" w:rsidRPr="000863F6">
              <w:rPr>
                <w:rFonts w:hint="cs"/>
                <w:b/>
                <w:bCs/>
                <w:color w:val="3366FF"/>
                <w:sz w:val="30"/>
                <w:szCs w:val="30"/>
                <w:rtl/>
              </w:rPr>
              <w:t>ـــــــ</w:t>
            </w:r>
            <w:r w:rsidR="00C50DD5" w:rsidRPr="000863F6">
              <w:rPr>
                <w:b/>
                <w:bCs/>
                <w:color w:val="3366FF"/>
                <w:sz w:val="30"/>
                <w:szCs w:val="30"/>
                <w:rtl/>
              </w:rPr>
              <w:t>زء</w:t>
            </w:r>
            <w:r w:rsidR="006651A9" w:rsidRPr="000863F6">
              <w:rPr>
                <w:rFonts w:hint="cs"/>
                <w:b/>
                <w:bCs/>
                <w:color w:val="3366FF"/>
                <w:sz w:val="30"/>
                <w:szCs w:val="30"/>
                <w:rtl/>
              </w:rPr>
              <w:t xml:space="preserve"> </w:t>
            </w:r>
            <w:proofErr w:type="gramStart"/>
            <w:r w:rsidR="00C50DD5" w:rsidRPr="000863F6">
              <w:rPr>
                <w:b/>
                <w:bCs/>
                <w:color w:val="3366FF"/>
                <w:sz w:val="30"/>
                <w:szCs w:val="30"/>
                <w:rtl/>
              </w:rPr>
              <w:t>الثاني</w:t>
            </w:r>
            <w:r w:rsidR="00C50DD5" w:rsidRPr="000863F6">
              <w:rPr>
                <w:b/>
                <w:bCs/>
                <w:sz w:val="30"/>
                <w:szCs w:val="30"/>
                <w:rtl/>
              </w:rPr>
              <w:t xml:space="preserve"> </w:t>
            </w:r>
            <w:r w:rsidR="00C50DD5" w:rsidRPr="000863F6">
              <w:rPr>
                <w:b/>
                <w:bCs/>
                <w:color w:val="FF0000"/>
                <w:sz w:val="30"/>
                <w:szCs w:val="30"/>
                <w:rtl/>
              </w:rPr>
              <w:t>:</w:t>
            </w:r>
            <w:proofErr w:type="gramEnd"/>
            <w:r w:rsidR="00C50DD5" w:rsidRPr="000863F6">
              <w:rPr>
                <w:b/>
                <w:bCs/>
                <w:color w:val="FF0000"/>
                <w:sz w:val="30"/>
                <w:szCs w:val="30"/>
                <w:rtl/>
              </w:rPr>
              <w:t xml:space="preserve"> </w:t>
            </w:r>
            <w:r w:rsidR="00C50DD5" w:rsidRPr="000863F6">
              <w:rPr>
                <w:b/>
                <w:bCs/>
                <w:color w:val="FF0000"/>
                <w:sz w:val="30"/>
                <w:szCs w:val="30"/>
                <w:lang w:val="fr-FR" w:bidi="ar-DZ"/>
              </w:rPr>
              <w:t>)</w:t>
            </w:r>
            <w:r w:rsidR="00C50DD5" w:rsidRPr="000863F6">
              <w:rPr>
                <w:b/>
                <w:bCs/>
                <w:color w:val="FF0000"/>
                <w:sz w:val="30"/>
                <w:szCs w:val="30"/>
                <w:rtl/>
                <w:lang w:val="fr-FR"/>
              </w:rPr>
              <w:t>08 نقط</w:t>
            </w:r>
            <w:r w:rsidR="00402018" w:rsidRPr="000863F6">
              <w:rPr>
                <w:b/>
                <w:bCs/>
                <w:sz w:val="28"/>
                <w:szCs w:val="28"/>
                <w:lang w:val="fr-FR" w:bidi="ar-DZ"/>
              </w:rPr>
              <w:t xml:space="preserve"> </w:t>
            </w:r>
            <w:r w:rsidR="00C50DD5" w:rsidRPr="000863F6">
              <w:rPr>
                <w:b/>
                <w:bCs/>
                <w:color w:val="FF0000"/>
                <w:sz w:val="28"/>
                <w:szCs w:val="28"/>
                <w:lang w:val="fr-FR" w:bidi="ar-DZ"/>
              </w:rPr>
              <w:t>(</w:t>
            </w:r>
          </w:p>
          <w:p w:rsidR="00C50DD5" w:rsidRPr="000863F6" w:rsidRDefault="00C50DD5" w:rsidP="00BE3AA2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C50DD5" w:rsidRPr="000863F6" w:rsidRDefault="00C50DD5" w:rsidP="00BE3AA2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B618C9" w:rsidRPr="000863F6" w:rsidRDefault="00B618C9" w:rsidP="00312693">
            <w:pPr>
              <w:rPr>
                <w:rFonts w:hint="cs"/>
                <w:b/>
                <w:bCs/>
                <w:color w:val="008000"/>
                <w:sz w:val="30"/>
                <w:szCs w:val="30"/>
                <w:rtl/>
                <w:lang w:val="fr-FR" w:bidi="ar-DZ"/>
              </w:rPr>
            </w:pPr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>مسألـ</w:t>
            </w:r>
            <w:r w:rsidRPr="000863F6">
              <w:rPr>
                <w:rFonts w:hint="cs"/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>ــــ</w:t>
            </w:r>
            <w:r w:rsidRPr="000863F6">
              <w:rPr>
                <w:b/>
                <w:bCs/>
                <w:color w:val="008000"/>
                <w:sz w:val="30"/>
                <w:szCs w:val="30"/>
                <w:rtl/>
                <w:lang w:val="fr-FR" w:bidi="ar-DZ"/>
              </w:rPr>
              <w:t>ــة</w:t>
            </w:r>
          </w:p>
          <w:p w:rsidR="00B4772D" w:rsidRPr="000863F6" w:rsidRDefault="00243A64" w:rsidP="00B618C9">
            <w:pPr>
              <w:rPr>
                <w:rFonts w:hint="cs"/>
                <w:b/>
                <w:bCs/>
                <w:sz w:val="30"/>
                <w:szCs w:val="30"/>
                <w:rtl/>
                <w:lang w:val="fr-FR" w:bidi="ar-DZ"/>
              </w:rPr>
            </w:pPr>
            <w:r w:rsidRPr="000863F6">
              <w:rPr>
                <w:rFonts w:hint="cs"/>
                <w:b/>
                <w:bCs/>
                <w:noProof/>
                <w:sz w:val="30"/>
                <w:szCs w:val="30"/>
                <w:rtl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column">
                        <wp:posOffset>2080260</wp:posOffset>
                      </wp:positionH>
                      <wp:positionV relativeFrom="paragraph">
                        <wp:posOffset>354330</wp:posOffset>
                      </wp:positionV>
                      <wp:extent cx="571500" cy="571500"/>
                      <wp:effectExtent l="4445" t="0" r="0" b="2540"/>
                      <wp:wrapNone/>
                      <wp:docPr id="3" name="Text Box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8370C" w:rsidRPr="00D43CC4" w:rsidRDefault="0048370C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2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3" o:spid="_x0000_s1027" type="#_x0000_t202" style="position:absolute;left:0;text-align:left;margin-left:163.8pt;margin-top:27.9pt;width:45pt;height:45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+fVtgIAAME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" filled="f" stroked="f">
                      <v:textbox>
                        <w:txbxContent>
                          <w:p w:rsidR="0048370C" w:rsidRPr="00D43CC4" w:rsidRDefault="0048370C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2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772D"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إليك</w:t>
            </w:r>
            <w:r w:rsidR="00B4772D" w:rsidRPr="000863F6">
              <w:rPr>
                <w:b/>
                <w:bCs/>
                <w:sz w:val="30"/>
                <w:szCs w:val="30"/>
                <w:rtl/>
                <w:lang w:bidi="ar-DZ"/>
              </w:rPr>
              <w:t xml:space="preserve"> تصمم لخزان ماء بمقياس </w:t>
            </w:r>
            <w:r w:rsidR="00B4772D" w:rsidRPr="000863F6">
              <w:rPr>
                <w:b/>
                <w:bCs/>
                <w:position w:val="-24"/>
                <w:sz w:val="30"/>
                <w:szCs w:val="30"/>
                <w:lang w:bidi="ar-DZ"/>
              </w:rPr>
              <w:object w:dxaOrig="480" w:dyaOrig="620">
                <v:shape id="_x0000_i1028" type="#_x0000_t75" style="width:24pt;height:30.75pt" o:ole="">
                  <v:imagedata r:id="rId11" o:title=""/>
                </v:shape>
                <o:OLEObject Type="Embed" ProgID="Equation.DSMT4" ShapeID="_x0000_i1028" DrawAspect="Content" ObjectID="_1613310140" r:id="rId12"/>
              </w:object>
            </w:r>
          </w:p>
          <w:p w:rsidR="00B4772D" w:rsidRPr="000863F6" w:rsidRDefault="00B4772D" w:rsidP="000863F6">
            <w:pPr>
              <w:numPr>
                <w:ilvl w:val="0"/>
                <w:numId w:val="9"/>
              </w:numPr>
              <w:rPr>
                <w:rFonts w:hint="cs"/>
                <w:b/>
                <w:bCs/>
                <w:sz w:val="30"/>
                <w:szCs w:val="30"/>
                <w:lang w:val="fr-FR" w:bidi="ar-DZ"/>
              </w:rPr>
            </w:pPr>
            <w:r w:rsidRPr="000863F6">
              <w:rPr>
                <w:b/>
                <w:bCs/>
                <w:sz w:val="30"/>
                <w:szCs w:val="30"/>
                <w:rtl/>
                <w:lang w:bidi="ar-DZ"/>
              </w:rPr>
              <w:t xml:space="preserve">أحسب الطول الحقيقي لكل من </w:t>
            </w:r>
            <w:r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ارتفاع</w:t>
            </w:r>
            <w:r w:rsidRPr="000863F6">
              <w:rPr>
                <w:b/>
                <w:bCs/>
                <w:sz w:val="30"/>
                <w:szCs w:val="30"/>
                <w:rtl/>
                <w:lang w:bidi="ar-DZ"/>
              </w:rPr>
              <w:t xml:space="preserve"> وقطر القاعدة</w:t>
            </w:r>
          </w:p>
          <w:p w:rsidR="00B4772D" w:rsidRPr="000863F6" w:rsidRDefault="004B1F17" w:rsidP="000863F6">
            <w:pPr>
              <w:numPr>
                <w:ilvl w:val="0"/>
                <w:numId w:val="9"/>
              </w:numPr>
              <w:rPr>
                <w:rFonts w:hint="cs"/>
                <w:b/>
                <w:bCs/>
                <w:sz w:val="30"/>
                <w:szCs w:val="30"/>
                <w:lang w:val="fr-FR" w:bidi="ar-DZ"/>
              </w:rPr>
            </w:pPr>
            <w:r w:rsidRPr="000863F6">
              <w:rPr>
                <w:b/>
                <w:bCs/>
                <w:sz w:val="30"/>
                <w:szCs w:val="30"/>
                <w:rtl/>
                <w:lang w:bidi="ar-DZ"/>
              </w:rPr>
              <w:t xml:space="preserve">أحسب بالمتر </w:t>
            </w:r>
            <w:r w:rsidR="00DC4592"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م</w:t>
            </w:r>
            <w:r w:rsidRPr="000863F6">
              <w:rPr>
                <w:b/>
                <w:bCs/>
                <w:sz w:val="30"/>
                <w:szCs w:val="30"/>
                <w:rtl/>
                <w:lang w:bidi="ar-DZ"/>
              </w:rPr>
              <w:t>كعب حجم الخزان ثم سعته</w:t>
            </w:r>
            <w:r w:rsidRPr="000863F6">
              <w:rPr>
                <w:rFonts w:hint="cs"/>
                <w:b/>
                <w:bCs/>
                <w:sz w:val="30"/>
                <w:szCs w:val="30"/>
                <w:rtl/>
                <w:lang w:val="fr-FR" w:bidi="ar-DZ"/>
              </w:rPr>
              <w:t xml:space="preserve"> باللتر.</w:t>
            </w:r>
          </w:p>
          <w:p w:rsidR="009934A1" w:rsidRPr="000863F6" w:rsidRDefault="00243A64" w:rsidP="000863F6">
            <w:pPr>
              <w:numPr>
                <w:ilvl w:val="0"/>
                <w:numId w:val="9"/>
              </w:numPr>
              <w:rPr>
                <w:rFonts w:hint="cs"/>
                <w:b/>
                <w:bCs/>
                <w:sz w:val="30"/>
                <w:szCs w:val="30"/>
                <w:lang w:val="fr-FR" w:bidi="ar-DZ"/>
              </w:rPr>
            </w:pPr>
            <w:r w:rsidRPr="000863F6">
              <w:rPr>
                <w:rFonts w:hint="cs"/>
                <w:b/>
                <w:bCs/>
                <w:noProof/>
                <w:sz w:val="8"/>
                <w:szCs w:val="8"/>
                <w:rtl/>
              </w:rPr>
              <mc:AlternateContent>
                <mc:Choice Requires="wps">
                  <w:drawing>
                    <wp:anchor distT="0" distB="0" distL="114300" distR="114300" simplePos="0" relativeHeight="251659776" behindDoc="1" locked="0" layoutInCell="1" allowOverlap="1">
                      <wp:simplePos x="0" y="0"/>
                      <wp:positionH relativeFrom="column">
                        <wp:posOffset>1245870</wp:posOffset>
                      </wp:positionH>
                      <wp:positionV relativeFrom="paragraph">
                        <wp:posOffset>191135</wp:posOffset>
                      </wp:positionV>
                      <wp:extent cx="788670" cy="571500"/>
                      <wp:effectExtent l="0" t="0" r="3175" b="635"/>
                      <wp:wrapNone/>
                      <wp:docPr id="2" name="Text Box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867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8370C" w:rsidRPr="009934A1" w:rsidRDefault="0048370C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1,5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9" o:spid="_x0000_s1028" type="#_x0000_t202" style="position:absolute;left:0;text-align:left;margin-left:98.1pt;margin-top:15.05pt;width:62.1pt;height:45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JvKugIAAME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" filled="f" stroked="f">
                      <v:textbox>
                        <w:txbxContent>
                          <w:p w:rsidR="0048370C" w:rsidRPr="009934A1" w:rsidRDefault="0048370C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1,5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863F6">
              <w:rPr>
                <w:rFonts w:hint="cs"/>
                <w:b/>
                <w:bCs/>
                <w:noProof/>
                <w:sz w:val="8"/>
                <w:szCs w:val="8"/>
                <w:rtl/>
              </w:rPr>
              <mc:AlternateContent>
                <mc:Choice Requires="wps">
                  <w:drawing>
                    <wp:anchor distT="0" distB="0" distL="114300" distR="114300" simplePos="0" relativeHeight="251658752" behindDoc="1" locked="0" layoutInCell="1" allowOverlap="1">
                      <wp:simplePos x="0" y="0"/>
                      <wp:positionH relativeFrom="column">
                        <wp:posOffset>1440180</wp:posOffset>
                      </wp:positionH>
                      <wp:positionV relativeFrom="paragraph">
                        <wp:posOffset>158115</wp:posOffset>
                      </wp:positionV>
                      <wp:extent cx="596265" cy="564515"/>
                      <wp:effectExtent l="12065" t="13970" r="10795" b="12065"/>
                      <wp:wrapNone/>
                      <wp:docPr id="1" name="d26Oval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6265" cy="5645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6711394" id="d26Oval 12" o:spid="_x0000_s1026" style="position:absolute;margin-left:113.4pt;margin-top:12.45pt;width:46.95pt;height:44.45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"/>
                  </w:pict>
                </mc:Fallback>
              </mc:AlternateContent>
            </w:r>
            <w:r w:rsidR="009934A1" w:rsidRPr="000863F6">
              <w:rPr>
                <w:b/>
                <w:bCs/>
                <w:sz w:val="30"/>
                <w:szCs w:val="30"/>
                <w:rtl/>
                <w:lang w:bidi="ar-DZ"/>
              </w:rPr>
              <w:t xml:space="preserve">أحسب كمية الماء الموجودة في الخزان علما أنه مملوء </w:t>
            </w:r>
            <w:r w:rsidR="0064089F"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إلى</w:t>
            </w:r>
            <w:r w:rsidR="009934A1" w:rsidRPr="000863F6">
              <w:rPr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9934A1" w:rsidRPr="000863F6">
              <w:rPr>
                <w:b/>
                <w:bCs/>
                <w:position w:val="-24"/>
                <w:sz w:val="30"/>
                <w:szCs w:val="30"/>
                <w:lang w:bidi="ar-DZ"/>
              </w:rPr>
              <w:object w:dxaOrig="240" w:dyaOrig="620">
                <v:shape id="_x0000_i1029" type="#_x0000_t75" style="width:12pt;height:30.75pt" o:ole="">
                  <v:imagedata r:id="rId13" o:title=""/>
                </v:shape>
                <o:OLEObject Type="Embed" ProgID="Equation.DSMT4" ShapeID="_x0000_i1029" DrawAspect="Content" ObjectID="_1613310141" r:id="rId14"/>
              </w:object>
            </w:r>
            <w:r w:rsidR="009934A1" w:rsidRPr="000863F6">
              <w:rPr>
                <w:b/>
                <w:bCs/>
                <w:sz w:val="30"/>
                <w:szCs w:val="30"/>
                <w:rtl/>
                <w:lang w:bidi="ar-DZ"/>
              </w:rPr>
              <w:t>من</w:t>
            </w:r>
            <w:r w:rsidR="009934A1" w:rsidRPr="000863F6">
              <w:rPr>
                <w:rFonts w:hint="cs"/>
                <w:b/>
                <w:bCs/>
                <w:sz w:val="30"/>
                <w:szCs w:val="30"/>
                <w:rtl/>
                <w:lang w:val="fr-FR" w:bidi="ar-DZ"/>
              </w:rPr>
              <w:t xml:space="preserve"> سعته.</w:t>
            </w:r>
          </w:p>
          <w:p w:rsidR="009934A1" w:rsidRPr="000863F6" w:rsidRDefault="009934A1" w:rsidP="000863F6">
            <w:pPr>
              <w:numPr>
                <w:ilvl w:val="0"/>
                <w:numId w:val="9"/>
              </w:numPr>
              <w:rPr>
                <w:rFonts w:hint="cs"/>
                <w:b/>
                <w:bCs/>
                <w:sz w:val="30"/>
                <w:szCs w:val="30"/>
                <w:rtl/>
                <w:lang w:val="fr-FR" w:bidi="ar-DZ"/>
              </w:rPr>
            </w:pPr>
            <w:r w:rsidRPr="000863F6">
              <w:rPr>
                <w:b/>
                <w:bCs/>
                <w:sz w:val="30"/>
                <w:szCs w:val="30"/>
                <w:rtl/>
                <w:lang w:bidi="ar-DZ"/>
              </w:rPr>
              <w:t>في كل يوم نستهلك من الخزان</w:t>
            </w:r>
            <w:r w:rsidR="0064089F"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64089F" w:rsidRPr="000863F6">
              <w:rPr>
                <w:b/>
                <w:bCs/>
                <w:sz w:val="30"/>
                <w:szCs w:val="30"/>
                <w:lang w:val="fr-FR" w:bidi="ar-DZ"/>
              </w:rPr>
              <w:t>L</w:t>
            </w:r>
            <w:r w:rsidRPr="000863F6">
              <w:rPr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651B23" w:rsidRPr="000863F6">
              <w:rPr>
                <w:b/>
                <w:bCs/>
                <w:sz w:val="30"/>
                <w:szCs w:val="30"/>
                <w:lang w:val="fr-FR" w:bidi="ar-DZ"/>
              </w:rPr>
              <w:t>7</w:t>
            </w:r>
            <w:r w:rsidR="0048370C" w:rsidRPr="000863F6">
              <w:rPr>
                <w:b/>
                <w:bCs/>
                <w:sz w:val="30"/>
                <w:szCs w:val="30"/>
                <w:lang w:val="fr-FR" w:bidi="ar-DZ"/>
              </w:rPr>
              <w:t>85</w:t>
            </w:r>
            <w:r w:rsidRPr="000863F6">
              <w:rPr>
                <w:b/>
                <w:bCs/>
                <w:sz w:val="30"/>
                <w:szCs w:val="30"/>
                <w:rtl/>
                <w:lang w:val="fr-FR" w:bidi="ar-DZ"/>
              </w:rPr>
              <w:t xml:space="preserve"> </w:t>
            </w:r>
            <w:r w:rsidR="006651A9" w:rsidRPr="000863F6">
              <w:rPr>
                <w:rFonts w:hint="cs"/>
                <w:b/>
                <w:bCs/>
                <w:sz w:val="30"/>
                <w:szCs w:val="30"/>
                <w:rtl/>
                <w:lang w:val="fr-FR" w:bidi="ar-DZ"/>
              </w:rPr>
              <w:t>لاستعمالات</w:t>
            </w:r>
            <w:r w:rsidR="0048370C" w:rsidRPr="000863F6">
              <w:rPr>
                <w:rFonts w:hint="cs"/>
                <w:b/>
                <w:bCs/>
                <w:sz w:val="30"/>
                <w:szCs w:val="30"/>
                <w:rtl/>
                <w:lang w:val="fr-FR" w:bidi="ar-DZ"/>
              </w:rPr>
              <w:t xml:space="preserve"> مختلفة</w:t>
            </w:r>
            <w:r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  <w:p w:rsidR="00D43CC4" w:rsidRPr="000863F6" w:rsidRDefault="009934A1" w:rsidP="000863F6">
            <w:pPr>
              <w:ind w:left="405"/>
              <w:rPr>
                <w:rFonts w:hint="cs"/>
                <w:sz w:val="30"/>
                <w:szCs w:val="30"/>
                <w:rtl/>
                <w:lang w:val="fr-FR" w:bidi="ar-DZ"/>
              </w:rPr>
            </w:pPr>
            <w:r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</w:t>
            </w:r>
            <w:r w:rsidRPr="000863F6">
              <w:rPr>
                <w:b/>
                <w:bCs/>
                <w:sz w:val="30"/>
                <w:szCs w:val="30"/>
                <w:rtl/>
                <w:lang w:bidi="ar-DZ"/>
              </w:rPr>
              <w:t>-  بعد كم يوم يفرغ الخزان</w:t>
            </w:r>
            <w:r w:rsidR="00B669B5" w:rsidRPr="000863F6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  <w:p w:rsidR="00A57F94" w:rsidRPr="000863F6" w:rsidRDefault="00A57F94" w:rsidP="0064089F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64089F" w:rsidRPr="000863F6" w:rsidRDefault="0064089F" w:rsidP="0064089F">
            <w:pPr>
              <w:rPr>
                <w:rFonts w:hint="cs"/>
                <w:sz w:val="8"/>
                <w:szCs w:val="8"/>
                <w:rtl/>
                <w:lang w:bidi="ar-DZ"/>
              </w:rPr>
            </w:pPr>
          </w:p>
        </w:tc>
      </w:tr>
      <w:tr w:rsidR="00AF79AD" w:rsidRPr="000863F6" w:rsidTr="00243A64">
        <w:trPr>
          <w:trHeight w:val="460"/>
        </w:trPr>
        <w:tc>
          <w:tcPr>
            <w:tcW w:w="3841" w:type="dxa"/>
            <w:tcBorders>
              <w:top w:val="double" w:sz="4" w:space="0" w:color="auto"/>
              <w:left w:val="thinThickSmallGap" w:sz="24" w:space="0" w:color="auto"/>
              <w:bottom w:val="thinThickSmallGap" w:sz="24" w:space="0" w:color="auto"/>
              <w:right w:val="single" w:sz="4" w:space="0" w:color="auto"/>
            </w:tcBorders>
          </w:tcPr>
          <w:p w:rsidR="00AF79AD" w:rsidRPr="000863F6" w:rsidRDefault="00E21881" w:rsidP="000863F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863F6">
              <w:rPr>
                <w:b/>
                <w:bCs/>
                <w:sz w:val="28"/>
                <w:szCs w:val="28"/>
                <w:rtl/>
              </w:rPr>
              <w:t>انتهى</w:t>
            </w:r>
          </w:p>
        </w:tc>
        <w:tc>
          <w:tcPr>
            <w:tcW w:w="3715" w:type="dxa"/>
            <w:tcBorders>
              <w:top w:val="doub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AF79AD" w:rsidRPr="000863F6" w:rsidRDefault="00E21881" w:rsidP="000863F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863F6">
              <w:rPr>
                <w:b/>
                <w:bCs/>
                <w:sz w:val="28"/>
                <w:szCs w:val="28"/>
                <w:rtl/>
              </w:rPr>
              <w:t>الصفحة 1/1</w:t>
            </w:r>
          </w:p>
        </w:tc>
        <w:tc>
          <w:tcPr>
            <w:tcW w:w="3466" w:type="dxa"/>
            <w:tcBorders>
              <w:top w:val="double" w:sz="4" w:space="0" w:color="auto"/>
              <w:left w:val="sing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AF79AD" w:rsidRPr="000863F6" w:rsidRDefault="00E21881" w:rsidP="000863F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863F6">
              <w:rPr>
                <w:b/>
                <w:bCs/>
                <w:sz w:val="28"/>
                <w:szCs w:val="28"/>
                <w:rtl/>
              </w:rPr>
              <w:t>بالتوفيق</w:t>
            </w:r>
          </w:p>
        </w:tc>
      </w:tr>
    </w:tbl>
    <w:p w:rsidR="00243A64" w:rsidRDefault="00243A64" w:rsidP="00243A64">
      <w:pPr>
        <w:tabs>
          <w:tab w:val="left" w:pos="4504"/>
        </w:tabs>
        <w:jc w:val="center"/>
        <w:rPr>
          <w:rFonts w:asciiTheme="majorBidi" w:hAnsiTheme="majorBidi" w:cstheme="majorBidi"/>
          <w:sz w:val="28"/>
          <w:szCs w:val="28"/>
          <w:lang w:bidi="ar-DZ"/>
        </w:rPr>
      </w:pPr>
      <w:proofErr w:type="spellStart"/>
      <w:proofErr w:type="gramStart"/>
      <w:r>
        <w:rPr>
          <w:rFonts w:asciiTheme="majorBidi" w:hAnsiTheme="majorBidi" w:cstheme="majorBidi"/>
          <w:sz w:val="28"/>
          <w:szCs w:val="28"/>
          <w:lang w:bidi="ar-DZ"/>
        </w:rPr>
        <w:t>Belhocine</w:t>
      </w:r>
      <w:proofErr w:type="spellEnd"/>
      <w:r>
        <w:rPr>
          <w:rFonts w:asciiTheme="majorBidi" w:hAnsiTheme="majorBidi" w:cstheme="majorBidi"/>
          <w:sz w:val="28"/>
          <w:szCs w:val="28"/>
          <w:lang w:bidi="ar-DZ"/>
        </w:rPr>
        <w:t xml:space="preserve"> :</w:t>
      </w:r>
      <w:proofErr w:type="gramEnd"/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hyperlink r:id="rId15" w:history="1">
        <w:r>
          <w:rPr>
            <w:rStyle w:val="Lienhypertexte"/>
            <w:rFonts w:asciiTheme="majorBidi" w:hAnsiTheme="majorBidi" w:cstheme="majorBidi"/>
            <w:sz w:val="28"/>
            <w:szCs w:val="28"/>
            <w:lang w:bidi="ar-DZ"/>
          </w:rPr>
          <w:t>https://prof27math.weebly.com/</w:t>
        </w:r>
      </w:hyperlink>
    </w:p>
    <w:p w:rsidR="00F14243" w:rsidRPr="00A83F79" w:rsidRDefault="00F14243" w:rsidP="006651A9">
      <w:pPr>
        <w:jc w:val="center"/>
      </w:pPr>
      <w:bookmarkStart w:id="0" w:name="_GoBack"/>
      <w:bookmarkEnd w:id="0"/>
    </w:p>
    <w:sectPr w:rsidR="00F14243" w:rsidRPr="00A83F79" w:rsidSect="00243A64">
      <w:pgSz w:w="11906" w:h="16838"/>
      <w:pgMar w:top="397" w:right="397" w:bottom="0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Medium"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64EB2"/>
    <w:multiLevelType w:val="hybridMultilevel"/>
    <w:tmpl w:val="838282B6"/>
    <w:lvl w:ilvl="0" w:tplc="315E6F9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C91EE6"/>
    <w:multiLevelType w:val="hybridMultilevel"/>
    <w:tmpl w:val="E0525E8C"/>
    <w:lvl w:ilvl="0" w:tplc="ACC8EBB0">
      <w:start w:val="1"/>
      <w:numFmt w:val="decimal"/>
      <w:lvlText w:val="%1-"/>
      <w:lvlJc w:val="left"/>
      <w:pPr>
        <w:tabs>
          <w:tab w:val="num" w:pos="855"/>
        </w:tabs>
        <w:ind w:left="855" w:hanging="360"/>
      </w:pPr>
      <w:rPr>
        <w:rFonts w:ascii="Times New Roman" w:eastAsia="Times New Roman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2" w15:restartNumberingAfterBreak="0">
    <w:nsid w:val="14E54B08"/>
    <w:multiLevelType w:val="hybridMultilevel"/>
    <w:tmpl w:val="99D2930A"/>
    <w:lvl w:ilvl="0" w:tplc="6D62A872">
      <w:start w:val="1"/>
      <w:numFmt w:val="bullet"/>
      <w:lvlText w:val="-"/>
      <w:lvlJc w:val="left"/>
      <w:pPr>
        <w:tabs>
          <w:tab w:val="num" w:pos="753"/>
        </w:tabs>
        <w:ind w:left="753" w:hanging="360"/>
      </w:pPr>
      <w:rPr>
        <w:rFonts w:ascii="Times New Roman" w:eastAsia="Times New Roman" w:hAnsi="Times New Roman" w:cs="Sultan Medium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73"/>
        </w:tabs>
        <w:ind w:left="14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3"/>
        </w:tabs>
        <w:ind w:left="21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3"/>
        </w:tabs>
        <w:ind w:left="29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3"/>
        </w:tabs>
        <w:ind w:left="36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3"/>
        </w:tabs>
        <w:ind w:left="43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3"/>
        </w:tabs>
        <w:ind w:left="50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3"/>
        </w:tabs>
        <w:ind w:left="57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3"/>
        </w:tabs>
        <w:ind w:left="6513" w:hanging="360"/>
      </w:pPr>
      <w:rPr>
        <w:rFonts w:ascii="Wingdings" w:hAnsi="Wingdings" w:hint="default"/>
      </w:rPr>
    </w:lvl>
  </w:abstractNum>
  <w:abstractNum w:abstractNumId="3" w15:restartNumberingAfterBreak="0">
    <w:nsid w:val="1F412E82"/>
    <w:multiLevelType w:val="hybridMultilevel"/>
    <w:tmpl w:val="ECE6BFC8"/>
    <w:lvl w:ilvl="0" w:tplc="F8F20886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4" w15:restartNumberingAfterBreak="0">
    <w:nsid w:val="30921D72"/>
    <w:multiLevelType w:val="hybridMultilevel"/>
    <w:tmpl w:val="5B7E4D12"/>
    <w:lvl w:ilvl="0" w:tplc="0122C62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F1212F"/>
    <w:multiLevelType w:val="hybridMultilevel"/>
    <w:tmpl w:val="D28E4610"/>
    <w:lvl w:ilvl="0" w:tplc="AC165BBC">
      <w:start w:val="1"/>
      <w:numFmt w:val="bullet"/>
      <w:lvlText w:val="-"/>
      <w:lvlJc w:val="left"/>
      <w:pPr>
        <w:tabs>
          <w:tab w:val="num" w:pos="1035"/>
        </w:tabs>
        <w:ind w:left="1035" w:hanging="360"/>
      </w:pPr>
      <w:rPr>
        <w:rFonts w:ascii="Times New Roman" w:eastAsia="Times New Roman" w:hAnsi="Times New Roman" w:cs="Sultan Medium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755"/>
        </w:tabs>
        <w:ind w:left="17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75"/>
        </w:tabs>
        <w:ind w:left="24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95"/>
        </w:tabs>
        <w:ind w:left="31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15"/>
        </w:tabs>
        <w:ind w:left="39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35"/>
        </w:tabs>
        <w:ind w:left="46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55"/>
        </w:tabs>
        <w:ind w:left="53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75"/>
        </w:tabs>
        <w:ind w:left="60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95"/>
        </w:tabs>
        <w:ind w:left="6795" w:hanging="360"/>
      </w:pPr>
      <w:rPr>
        <w:rFonts w:ascii="Wingdings" w:hAnsi="Wingdings" w:hint="default"/>
      </w:rPr>
    </w:lvl>
  </w:abstractNum>
  <w:abstractNum w:abstractNumId="6" w15:restartNumberingAfterBreak="0">
    <w:nsid w:val="47251471"/>
    <w:multiLevelType w:val="hybridMultilevel"/>
    <w:tmpl w:val="BACEF8C6"/>
    <w:lvl w:ilvl="0" w:tplc="7348EF1C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7" w15:restartNumberingAfterBreak="0">
    <w:nsid w:val="64A267BC"/>
    <w:multiLevelType w:val="hybridMultilevel"/>
    <w:tmpl w:val="B26A40AE"/>
    <w:lvl w:ilvl="0" w:tplc="DBF041FA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7AB844EC"/>
    <w:multiLevelType w:val="hybridMultilevel"/>
    <w:tmpl w:val="B2423DC8"/>
    <w:lvl w:ilvl="0" w:tplc="0BE48F9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8"/>
  </w:num>
  <w:num w:numId="5">
    <w:abstractNumId w:val="1"/>
  </w:num>
  <w:num w:numId="6">
    <w:abstractNumId w:val="2"/>
  </w:num>
  <w:num w:numId="7">
    <w:abstractNumId w:val="5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CA6"/>
    <w:rsid w:val="00051B14"/>
    <w:rsid w:val="00051C83"/>
    <w:rsid w:val="00065601"/>
    <w:rsid w:val="000863F6"/>
    <w:rsid w:val="000C2E13"/>
    <w:rsid w:val="00143811"/>
    <w:rsid w:val="0018652E"/>
    <w:rsid w:val="001F3BE1"/>
    <w:rsid w:val="00243A64"/>
    <w:rsid w:val="002449D0"/>
    <w:rsid w:val="00312693"/>
    <w:rsid w:val="003732D7"/>
    <w:rsid w:val="003C7D6B"/>
    <w:rsid w:val="003F6E04"/>
    <w:rsid w:val="00402018"/>
    <w:rsid w:val="004446D9"/>
    <w:rsid w:val="00464A01"/>
    <w:rsid w:val="0048370C"/>
    <w:rsid w:val="004B1F17"/>
    <w:rsid w:val="004C2FE7"/>
    <w:rsid w:val="00505CA6"/>
    <w:rsid w:val="00507173"/>
    <w:rsid w:val="00585B5A"/>
    <w:rsid w:val="005B7A84"/>
    <w:rsid w:val="005C33F4"/>
    <w:rsid w:val="0064089F"/>
    <w:rsid w:val="00651B23"/>
    <w:rsid w:val="00663812"/>
    <w:rsid w:val="006651A9"/>
    <w:rsid w:val="006D3589"/>
    <w:rsid w:val="0079690A"/>
    <w:rsid w:val="00803179"/>
    <w:rsid w:val="008165A5"/>
    <w:rsid w:val="00864881"/>
    <w:rsid w:val="00893E9C"/>
    <w:rsid w:val="008A37F5"/>
    <w:rsid w:val="00926E01"/>
    <w:rsid w:val="00971942"/>
    <w:rsid w:val="009934A1"/>
    <w:rsid w:val="00A43468"/>
    <w:rsid w:val="00A57F94"/>
    <w:rsid w:val="00A83F79"/>
    <w:rsid w:val="00AA694D"/>
    <w:rsid w:val="00AC7B91"/>
    <w:rsid w:val="00AF79AD"/>
    <w:rsid w:val="00B4772D"/>
    <w:rsid w:val="00B618C9"/>
    <w:rsid w:val="00B669B5"/>
    <w:rsid w:val="00B86080"/>
    <w:rsid w:val="00BD2EA8"/>
    <w:rsid w:val="00BE3AA2"/>
    <w:rsid w:val="00BE7B86"/>
    <w:rsid w:val="00C50DD5"/>
    <w:rsid w:val="00C9024F"/>
    <w:rsid w:val="00D43CC4"/>
    <w:rsid w:val="00DA587C"/>
    <w:rsid w:val="00DC26F2"/>
    <w:rsid w:val="00DC4592"/>
    <w:rsid w:val="00E21881"/>
    <w:rsid w:val="00E7650C"/>
    <w:rsid w:val="00E907E8"/>
    <w:rsid w:val="00F14243"/>
    <w:rsid w:val="00FB5158"/>
    <w:rsid w:val="00FD7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  <o:entry new="2" old="0"/>
        <o:entry new="3" old="2"/>
        <o:entry new="4" old="2"/>
        <o:entry new="5" old="0"/>
        <o:entry new="6" old="0"/>
        <o:entry new="7" old="0"/>
        <o:entry new="8" old="0"/>
        <o:entry new="9" old="0"/>
        <o:entry new="10" old="0"/>
      </o:regrouptable>
    </o:shapelayout>
  </w:shapeDefaults>
  <w:decimalSymbol w:val=","/>
  <w:listSeparator w:val=";"/>
  <w14:docId w14:val="49B9E26C"/>
  <w15:chartTrackingRefBased/>
  <w15:docId w15:val="{7D89ADD8-CECA-4ED1-8731-F2406A5315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505CA6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243A6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158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hyperlink" Target="https://prof27math.weebly.com/" TargetMode="Externa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2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XPSP2</Company>
  <LinksUpToDate>false</LinksUpToDate>
  <CharactersWithSpaces>1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ocine</cp:lastModifiedBy>
  <cp:revision>2</cp:revision>
  <cp:lastPrinted>2009-05-16T20:04:00Z</cp:lastPrinted>
  <dcterms:created xsi:type="dcterms:W3CDTF">2019-03-05T15:56:00Z</dcterms:created>
  <dcterms:modified xsi:type="dcterms:W3CDTF">2019-03-05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